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B3644D" w14:textId="759D0E5E" w:rsidR="001B1D7D" w:rsidRDefault="009C2C8A">
      <w:r>
        <w:rPr>
          <w:rFonts w:hint="eastAsia"/>
        </w:rPr>
        <w:t>5.1</w:t>
      </w:r>
    </w:p>
    <w:p w14:paraId="253D17BF" w14:textId="6AF87E6A" w:rsidR="009C2C8A" w:rsidRDefault="009C2C8A">
      <w:r>
        <w:rPr>
          <w:rFonts w:hint="eastAsia"/>
        </w:rPr>
        <w:t>（1）存储量为6*8*6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88</w:t>
      </w:r>
      <w:r>
        <w:t xml:space="preserve"> </w:t>
      </w:r>
      <w:r>
        <w:rPr>
          <w:rFonts w:hint="eastAsia"/>
        </w:rPr>
        <w:t>byte</w:t>
      </w:r>
    </w:p>
    <w:p w14:paraId="0304A3C1" w14:textId="77777777" w:rsidR="009C2C8A" w:rsidRDefault="009C2C8A">
      <w:r>
        <w:rPr>
          <w:rFonts w:hint="eastAsia"/>
        </w:rPr>
        <w:t>（2）L</w:t>
      </w:r>
      <w:r>
        <w:t>OC</w:t>
      </w:r>
      <w:r>
        <w:rPr>
          <w:rFonts w:hint="eastAsia"/>
        </w:rPr>
        <w:t>（5，7）=</w:t>
      </w:r>
      <w:r>
        <w:t xml:space="preserve"> </w:t>
      </w:r>
      <w:r>
        <w:rPr>
          <w:rFonts w:hint="eastAsia"/>
        </w:rPr>
        <w:t>1000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47*6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282</w:t>
      </w:r>
    </w:p>
    <w:p w14:paraId="424C62DF" w14:textId="77777777" w:rsidR="009C2C8A" w:rsidRDefault="009C2C8A">
      <w:r>
        <w:rPr>
          <w:rFonts w:hint="eastAsia"/>
        </w:rPr>
        <w:t>（3）L</w:t>
      </w:r>
      <w:r>
        <w:t>OC</w:t>
      </w:r>
      <w:r>
        <w:rPr>
          <w:rFonts w:hint="eastAsia"/>
        </w:rPr>
        <w:t>（1，4）=</w:t>
      </w:r>
      <w:r>
        <w:t xml:space="preserve"> </w:t>
      </w:r>
      <w:r>
        <w:rPr>
          <w:rFonts w:hint="eastAsia"/>
        </w:rPr>
        <w:t>1000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12*6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072</w:t>
      </w:r>
    </w:p>
    <w:p w14:paraId="5A16881D" w14:textId="2DBD1539" w:rsidR="009C2C8A" w:rsidRDefault="009C2C8A">
      <w:r>
        <w:rPr>
          <w:rFonts w:hint="eastAsia"/>
        </w:rPr>
        <w:t>（4）</w:t>
      </w:r>
      <w:r>
        <w:t>LOC</w:t>
      </w:r>
      <w:r>
        <w:rPr>
          <w:rFonts w:hint="eastAsia"/>
        </w:rPr>
        <w:t>（4，7）=</w:t>
      </w:r>
      <w:r>
        <w:t xml:space="preserve"> </w:t>
      </w:r>
      <w:r>
        <w:rPr>
          <w:rFonts w:hint="eastAsia"/>
        </w:rPr>
        <w:t>1000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46*6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276</w:t>
      </w:r>
      <w:r>
        <w:t xml:space="preserve"> </w:t>
      </w:r>
    </w:p>
    <w:p w14:paraId="49E3FB5B" w14:textId="77777777" w:rsidR="008066F5" w:rsidRDefault="008066F5"/>
    <w:p w14:paraId="201D119C" w14:textId="1C747E5E" w:rsidR="009C2C8A" w:rsidRDefault="009C2C8A">
      <w:r>
        <w:rPr>
          <w:rFonts w:hint="eastAsia"/>
        </w:rPr>
        <w:t>5.8</w:t>
      </w:r>
    </w:p>
    <w:p w14:paraId="3C2099AA" w14:textId="51BC75EE" w:rsidR="009C2C8A" w:rsidRDefault="00714E41">
      <w:r>
        <w:rPr>
          <w:rFonts w:hint="eastAsia"/>
        </w:rPr>
        <w:t>观察知，</w:t>
      </w:r>
      <w:r w:rsidR="008066F5">
        <w:rPr>
          <w:rFonts w:hint="eastAsia"/>
        </w:rPr>
        <w:t>准对角矩阵以四个元素为一组</w:t>
      </w:r>
    </w:p>
    <w:p w14:paraId="4604FFAE" w14:textId="0937C9D2" w:rsidR="008066F5" w:rsidRDefault="008066F5">
      <w:r>
        <w:rPr>
          <w:rFonts w:hint="eastAsia"/>
        </w:rPr>
        <w:t>当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j且为奇数时，k=</w:t>
      </w:r>
      <w:r>
        <w:t xml:space="preserve"> </w:t>
      </w:r>
      <w:r>
        <w:rPr>
          <w:rFonts w:hint="eastAsia"/>
        </w:rPr>
        <w:t>i+j-2</w:t>
      </w:r>
    </w:p>
    <w:p w14:paraId="3C463530" w14:textId="1E1C00E4" w:rsidR="008066F5" w:rsidRDefault="008066F5">
      <w:r>
        <w:rPr>
          <w:rFonts w:hint="eastAsia"/>
        </w:rPr>
        <w:t>当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j且为偶数时，k=</w:t>
      </w:r>
      <w:r>
        <w:t xml:space="preserve"> </w:t>
      </w:r>
      <w:r>
        <w:rPr>
          <w:rFonts w:hint="eastAsia"/>
        </w:rPr>
        <w:t>i+j-1</w:t>
      </w:r>
    </w:p>
    <w:p w14:paraId="335ADE15" w14:textId="6C25A124" w:rsidR="008066F5" w:rsidRDefault="008066F5">
      <w:r>
        <w:rPr>
          <w:rFonts w:hint="eastAsia"/>
        </w:rPr>
        <w:t>于是可以归纳得到</w:t>
      </w:r>
    </w:p>
    <w:p w14:paraId="1D66A484" w14:textId="77777777" w:rsidR="008066F5" w:rsidRDefault="008066F5" w:rsidP="008066F5"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奇数时，k=</w:t>
      </w:r>
      <w:r>
        <w:t xml:space="preserve"> </w:t>
      </w:r>
      <w:r>
        <w:rPr>
          <w:rFonts w:hint="eastAsia"/>
        </w:rPr>
        <w:t>i+j-2</w:t>
      </w:r>
    </w:p>
    <w:p w14:paraId="7AA3E559" w14:textId="11D3FB8E" w:rsidR="008066F5" w:rsidRDefault="008066F5"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为偶数时，k=</w:t>
      </w:r>
      <w:r>
        <w:t xml:space="preserve"> </w:t>
      </w:r>
      <w:r>
        <w:rPr>
          <w:rFonts w:hint="eastAsia"/>
        </w:rPr>
        <w:t>i+j-1</w:t>
      </w:r>
    </w:p>
    <w:p w14:paraId="0C661ED3" w14:textId="4A2EAF1F" w:rsidR="008066F5" w:rsidRDefault="008066F5">
      <w:r>
        <w:rPr>
          <w:rFonts w:hint="eastAsia"/>
        </w:rPr>
        <w:t>故k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j-（</w:t>
      </w:r>
      <w:proofErr w:type="spellStart"/>
      <w:r>
        <w:rPr>
          <w:rFonts w:hint="eastAsia"/>
        </w:rPr>
        <w:t>i</w:t>
      </w:r>
      <w:proofErr w:type="spellEnd"/>
      <w:r>
        <w:t xml:space="preserve"> </w:t>
      </w:r>
      <w:r>
        <w:rPr>
          <w:rFonts w:hint="eastAsia"/>
        </w:rPr>
        <w:t>%</w:t>
      </w:r>
      <w:r>
        <w:t xml:space="preserve"> </w:t>
      </w:r>
      <w:r>
        <w:rPr>
          <w:rFonts w:hint="eastAsia"/>
        </w:rPr>
        <w:t>2）-1</w:t>
      </w:r>
      <w:r>
        <w:t xml:space="preserve"> </w:t>
      </w:r>
      <w:r>
        <w:rPr>
          <w:rFonts w:hint="eastAsia"/>
        </w:rPr>
        <w:t>+</w:t>
      </w:r>
      <w:proofErr w:type="spellStart"/>
      <w:r>
        <w:rPr>
          <w:rFonts w:hint="eastAsia"/>
        </w:rPr>
        <w:t>i</w:t>
      </w:r>
      <w:proofErr w:type="spellEnd"/>
    </w:p>
    <w:p w14:paraId="7C0102AA" w14:textId="77777777" w:rsidR="008066F5" w:rsidRPr="008066F5" w:rsidRDefault="008066F5"/>
    <w:p w14:paraId="16A9DEDA" w14:textId="0F22D93B" w:rsidR="009C2C8A" w:rsidRDefault="009C2C8A">
      <w:r>
        <w:rPr>
          <w:rFonts w:hint="eastAsia"/>
        </w:rPr>
        <w:t>5.11</w:t>
      </w:r>
    </w:p>
    <w:p w14:paraId="12B25490" w14:textId="28316AA5" w:rsidR="002C5CB1" w:rsidRDefault="002C5CB1">
      <w:proofErr w:type="spellStart"/>
      <w:r>
        <w:t>GetHead</w:t>
      </w:r>
      <w:proofErr w:type="spellEnd"/>
      <w:r>
        <w:t xml:space="preserve"> </w:t>
      </w:r>
      <w:r>
        <w:rPr>
          <w:rFonts w:hint="eastAsia"/>
        </w:rPr>
        <w:t>是取出表中的表头</w:t>
      </w:r>
    </w:p>
    <w:p w14:paraId="0AD511BD" w14:textId="2919A0AE" w:rsidR="002C5CB1" w:rsidRDefault="002C5CB1">
      <w:proofErr w:type="spellStart"/>
      <w:r>
        <w:rPr>
          <w:rFonts w:hint="eastAsia"/>
        </w:rPr>
        <w:t>Get</w:t>
      </w:r>
      <w:r>
        <w:t>T</w:t>
      </w:r>
      <w:r>
        <w:rPr>
          <w:rFonts w:hint="eastAsia"/>
        </w:rPr>
        <w:t>ail</w:t>
      </w:r>
      <w:proofErr w:type="spellEnd"/>
      <w:r>
        <w:t xml:space="preserve"> </w:t>
      </w:r>
      <w:r>
        <w:rPr>
          <w:rFonts w:hint="eastAsia"/>
        </w:rPr>
        <w:t>是将表中除表头外的部分制成一个表取出来</w:t>
      </w:r>
    </w:p>
    <w:p w14:paraId="5735EC4E" w14:textId="2B3F82A8" w:rsidR="002C5CB1" w:rsidRDefault="002C5CB1">
      <w:r>
        <w:rPr>
          <w:rFonts w:hint="eastAsia"/>
        </w:rPr>
        <w:t>即</w:t>
      </w:r>
      <w:proofErr w:type="spellStart"/>
      <w:r>
        <w:rPr>
          <w:rFonts w:hint="eastAsia"/>
        </w:rPr>
        <w:t>Get</w:t>
      </w:r>
      <w:r>
        <w:t>H</w:t>
      </w:r>
      <w:r>
        <w:rPr>
          <w:rFonts w:hint="eastAsia"/>
        </w:rPr>
        <w:t>ead</w:t>
      </w:r>
      <w:proofErr w:type="spellEnd"/>
      <w:r>
        <w:rPr>
          <w:rFonts w:hint="eastAsia"/>
        </w:rPr>
        <w:t>【(（</w:t>
      </w:r>
      <w:proofErr w:type="spellStart"/>
      <w:r>
        <w:rPr>
          <w:rFonts w:hint="eastAsia"/>
        </w:rPr>
        <w:t>a</w:t>
      </w:r>
      <w:r>
        <w:t>,b</w:t>
      </w:r>
      <w:proofErr w:type="spellEnd"/>
      <w:r>
        <w:t>）,(</w:t>
      </w:r>
      <w:proofErr w:type="spellStart"/>
      <w:r>
        <w:t>c,d</w:t>
      </w:r>
      <w:proofErr w:type="spellEnd"/>
      <w:r>
        <w:t>))</w:t>
      </w:r>
      <w:r>
        <w:rPr>
          <w:rFonts w:hint="eastAsia"/>
        </w:rPr>
        <w:t>】=</w:t>
      </w:r>
      <w:r>
        <w:t>(</w:t>
      </w:r>
      <w:proofErr w:type="spellStart"/>
      <w:r>
        <w:t>a,b</w:t>
      </w:r>
      <w:proofErr w:type="spellEnd"/>
      <w:r>
        <w:t>)</w:t>
      </w:r>
    </w:p>
    <w:p w14:paraId="3E841FFA" w14:textId="5F67586D" w:rsidR="002C5CB1" w:rsidRPr="002C5CB1" w:rsidRDefault="002C5CB1">
      <w:r>
        <w:t xml:space="preserve">   </w:t>
      </w:r>
      <w:proofErr w:type="spellStart"/>
      <w:r>
        <w:t>GetTail</w:t>
      </w:r>
      <w:proofErr w:type="spellEnd"/>
      <w:r>
        <w:t xml:space="preserve"> </w:t>
      </w:r>
      <w:r>
        <w:rPr>
          <w:rFonts w:hint="eastAsia"/>
        </w:rPr>
        <w:t>【(（</w:t>
      </w:r>
      <w:proofErr w:type="spellStart"/>
      <w:r>
        <w:rPr>
          <w:rFonts w:hint="eastAsia"/>
        </w:rPr>
        <w:t>a</w:t>
      </w:r>
      <w:r>
        <w:t>,b</w:t>
      </w:r>
      <w:proofErr w:type="spellEnd"/>
      <w:r>
        <w:t>）,(</w:t>
      </w:r>
      <w:proofErr w:type="spellStart"/>
      <w:r>
        <w:t>c,d</w:t>
      </w:r>
      <w:proofErr w:type="spellEnd"/>
      <w:r>
        <w:t>))</w:t>
      </w:r>
      <w:r>
        <w:rPr>
          <w:rFonts w:hint="eastAsia"/>
        </w:rPr>
        <w:t>】=</w:t>
      </w:r>
      <w:r>
        <w:t>((</w:t>
      </w:r>
      <w:proofErr w:type="spellStart"/>
      <w:r>
        <w:t>c,d</w:t>
      </w:r>
      <w:proofErr w:type="spellEnd"/>
      <w:r>
        <w:t>))</w:t>
      </w:r>
    </w:p>
    <w:p w14:paraId="46F460F5" w14:textId="0FD8FEC4" w:rsidR="009C2C8A" w:rsidRDefault="00B770CB">
      <w:r>
        <w:rPr>
          <w:rFonts w:hint="eastAsia"/>
        </w:rPr>
        <w:t>(</w:t>
      </w:r>
      <w:r>
        <w:t xml:space="preserve">1) </w:t>
      </w:r>
      <w:proofErr w:type="spellStart"/>
      <w:proofErr w:type="gramStart"/>
      <w:r w:rsidR="008066F5">
        <w:rPr>
          <w:rFonts w:hint="eastAsia"/>
        </w:rPr>
        <w:t>Get</w:t>
      </w:r>
      <w:r w:rsidR="008066F5">
        <w:t>Head</w:t>
      </w:r>
      <w:proofErr w:type="spellEnd"/>
      <w:r w:rsidR="008066F5">
        <w:t xml:space="preserve">( </w:t>
      </w:r>
      <w:proofErr w:type="spellStart"/>
      <w:r w:rsidR="008066F5">
        <w:t>GetTail</w:t>
      </w:r>
      <w:proofErr w:type="spellEnd"/>
      <w:proofErr w:type="gramEnd"/>
      <w:r w:rsidR="008066F5">
        <w:t xml:space="preserve">( </w:t>
      </w:r>
      <w:proofErr w:type="spellStart"/>
      <w:r w:rsidR="008066F5">
        <w:t>GetTail</w:t>
      </w:r>
      <w:proofErr w:type="spellEnd"/>
      <w:r w:rsidR="008066F5">
        <w:t>( L1 ) ) )</w:t>
      </w:r>
    </w:p>
    <w:p w14:paraId="62EA98A1" w14:textId="0A98ED28" w:rsidR="00B770CB" w:rsidRDefault="00B770CB">
      <w:r>
        <w:t xml:space="preserve">(2) </w:t>
      </w:r>
      <w:proofErr w:type="spellStart"/>
      <w:proofErr w:type="gramStart"/>
      <w:r>
        <w:rPr>
          <w:rFonts w:hint="eastAsia"/>
        </w:rPr>
        <w:t>Get</w:t>
      </w:r>
      <w:r>
        <w:t>Head</w:t>
      </w:r>
      <w:proofErr w:type="spellEnd"/>
      <w:r>
        <w:t xml:space="preserve">( </w:t>
      </w:r>
      <w:proofErr w:type="spellStart"/>
      <w:r>
        <w:t>GetHead</w:t>
      </w:r>
      <w:proofErr w:type="spellEnd"/>
      <w:proofErr w:type="gramEnd"/>
      <w:r>
        <w:t xml:space="preserve">( </w:t>
      </w:r>
      <w:proofErr w:type="spellStart"/>
      <w:r>
        <w:t>GetTail</w:t>
      </w:r>
      <w:proofErr w:type="spellEnd"/>
      <w:r>
        <w:t>( L2 ) ) )</w:t>
      </w:r>
    </w:p>
    <w:p w14:paraId="27CED174" w14:textId="4D3CA44A" w:rsidR="00B770CB" w:rsidRDefault="00B770CB">
      <w:r>
        <w:rPr>
          <w:rFonts w:hint="eastAsia"/>
        </w:rPr>
        <w:t>(</w:t>
      </w:r>
      <w:r>
        <w:t xml:space="preserve">3) </w:t>
      </w:r>
      <w:proofErr w:type="spellStart"/>
      <w:proofErr w:type="gramStart"/>
      <w:r>
        <w:t>GetHead</w:t>
      </w:r>
      <w:proofErr w:type="spellEnd"/>
      <w:r>
        <w:t xml:space="preserve">( </w:t>
      </w:r>
      <w:proofErr w:type="spellStart"/>
      <w:r>
        <w:rPr>
          <w:rFonts w:hint="eastAsia"/>
        </w:rPr>
        <w:t>Get</w:t>
      </w:r>
      <w:r>
        <w:t>Head</w:t>
      </w:r>
      <w:proofErr w:type="spellEnd"/>
      <w:proofErr w:type="gramEnd"/>
      <w:r>
        <w:t xml:space="preserve">( </w:t>
      </w:r>
      <w:proofErr w:type="spellStart"/>
      <w:r>
        <w:t>GetTail</w:t>
      </w:r>
      <w:proofErr w:type="spellEnd"/>
      <w:r>
        <w:t xml:space="preserve">( </w:t>
      </w:r>
      <w:proofErr w:type="spellStart"/>
      <w:r>
        <w:t>GetTail</w:t>
      </w:r>
      <w:proofErr w:type="spellEnd"/>
      <w:r>
        <w:t xml:space="preserve">( </w:t>
      </w:r>
      <w:proofErr w:type="spellStart"/>
      <w:r>
        <w:t>GetHead</w:t>
      </w:r>
      <w:proofErr w:type="spellEnd"/>
      <w:r>
        <w:t>( L3 ) ) ) ) )</w:t>
      </w:r>
    </w:p>
    <w:p w14:paraId="431A53AB" w14:textId="4CCD0E19" w:rsidR="00B770CB" w:rsidRDefault="00B770CB" w:rsidP="00B770CB">
      <w:r>
        <w:t xml:space="preserve">(4) </w:t>
      </w:r>
      <w:proofErr w:type="spellStart"/>
      <w:proofErr w:type="gramStart"/>
      <w:r>
        <w:t>GetHead</w:t>
      </w:r>
      <w:proofErr w:type="spellEnd"/>
      <w:r>
        <w:t xml:space="preserve">( </w:t>
      </w:r>
      <w:proofErr w:type="spellStart"/>
      <w:r>
        <w:rPr>
          <w:rFonts w:hint="eastAsia"/>
        </w:rPr>
        <w:t>Get</w:t>
      </w:r>
      <w:r>
        <w:t>Head</w:t>
      </w:r>
      <w:proofErr w:type="spellEnd"/>
      <w:proofErr w:type="gramEnd"/>
      <w:r>
        <w:t xml:space="preserve">( </w:t>
      </w:r>
      <w:proofErr w:type="spellStart"/>
      <w:r>
        <w:t>GetHead</w:t>
      </w:r>
      <w:proofErr w:type="spellEnd"/>
      <w:r>
        <w:t xml:space="preserve">( </w:t>
      </w:r>
      <w:proofErr w:type="spellStart"/>
      <w:r>
        <w:t>GetTail</w:t>
      </w:r>
      <w:proofErr w:type="spellEnd"/>
      <w:r>
        <w:t xml:space="preserve">( </w:t>
      </w:r>
      <w:proofErr w:type="spellStart"/>
      <w:r>
        <w:t>GetTail</w:t>
      </w:r>
      <w:proofErr w:type="spellEnd"/>
      <w:r>
        <w:t>( L4 ) ) ) ) )</w:t>
      </w:r>
    </w:p>
    <w:p w14:paraId="687BE73F" w14:textId="6583E444" w:rsidR="00B770CB" w:rsidRDefault="00B770CB" w:rsidP="00B770CB">
      <w:r>
        <w:rPr>
          <w:rFonts w:hint="eastAsia"/>
        </w:rPr>
        <w:t>(</w:t>
      </w:r>
      <w:r>
        <w:t xml:space="preserve">5) </w:t>
      </w:r>
      <w:proofErr w:type="spellStart"/>
      <w:proofErr w:type="gramStart"/>
      <w:r>
        <w:t>GetHead</w:t>
      </w:r>
      <w:proofErr w:type="spellEnd"/>
      <w:r>
        <w:t xml:space="preserve">( </w:t>
      </w:r>
      <w:proofErr w:type="spellStart"/>
      <w:r>
        <w:rPr>
          <w:rFonts w:hint="eastAsia"/>
        </w:rPr>
        <w:t>Get</w:t>
      </w:r>
      <w:r>
        <w:t>Head</w:t>
      </w:r>
      <w:proofErr w:type="spellEnd"/>
      <w:proofErr w:type="gramEnd"/>
      <w:r>
        <w:t xml:space="preserve">( </w:t>
      </w:r>
      <w:proofErr w:type="spellStart"/>
      <w:r>
        <w:t>GetHead</w:t>
      </w:r>
      <w:proofErr w:type="spellEnd"/>
      <w:r>
        <w:t xml:space="preserve">( </w:t>
      </w:r>
      <w:proofErr w:type="spellStart"/>
      <w:r>
        <w:t>GetTail</w:t>
      </w:r>
      <w:proofErr w:type="spellEnd"/>
      <w:r>
        <w:t xml:space="preserve">( </w:t>
      </w:r>
      <w:proofErr w:type="spellStart"/>
      <w:r>
        <w:t>GetTail</w:t>
      </w:r>
      <w:proofErr w:type="spellEnd"/>
      <w:r>
        <w:t>( L</w:t>
      </w:r>
      <w:r w:rsidR="002C5CB1">
        <w:t>5</w:t>
      </w:r>
      <w:r>
        <w:t xml:space="preserve"> ) ) ) ) )</w:t>
      </w:r>
    </w:p>
    <w:p w14:paraId="1537013A" w14:textId="39496D3F" w:rsidR="001B157E" w:rsidRDefault="002C5CB1" w:rsidP="001B157E">
      <w:r>
        <w:t xml:space="preserve">(6) </w:t>
      </w:r>
      <w:proofErr w:type="spellStart"/>
      <w:proofErr w:type="gramStart"/>
      <w:r w:rsidR="001B157E">
        <w:rPr>
          <w:rFonts w:hint="eastAsia"/>
        </w:rPr>
        <w:t>Get</w:t>
      </w:r>
      <w:r w:rsidR="001B157E">
        <w:t>Head</w:t>
      </w:r>
      <w:proofErr w:type="spellEnd"/>
      <w:r w:rsidR="001B157E">
        <w:t xml:space="preserve">( </w:t>
      </w:r>
      <w:proofErr w:type="spellStart"/>
      <w:r w:rsidR="001B157E">
        <w:t>GetTail</w:t>
      </w:r>
      <w:proofErr w:type="spellEnd"/>
      <w:proofErr w:type="gramEnd"/>
      <w:r w:rsidR="001B157E">
        <w:t xml:space="preserve">( </w:t>
      </w:r>
      <w:proofErr w:type="spellStart"/>
      <w:r w:rsidR="001B157E">
        <w:t>GetHead</w:t>
      </w:r>
      <w:proofErr w:type="spellEnd"/>
      <w:r w:rsidR="001B157E">
        <w:t>( L6 ) ) )</w:t>
      </w:r>
    </w:p>
    <w:p w14:paraId="3ADD7951" w14:textId="057016A9" w:rsidR="00541ED4" w:rsidRDefault="00D62E5B" w:rsidP="00541ED4">
      <w:r>
        <w:rPr>
          <w:rFonts w:hint="eastAsia"/>
        </w:rPr>
        <w:t>(</w:t>
      </w:r>
      <w:r>
        <w:t xml:space="preserve">7) </w:t>
      </w:r>
      <w:proofErr w:type="spellStart"/>
      <w:proofErr w:type="gramStart"/>
      <w:r w:rsidR="00541ED4">
        <w:t>GetHead</w:t>
      </w:r>
      <w:proofErr w:type="spellEnd"/>
      <w:r w:rsidR="00541ED4">
        <w:t xml:space="preserve">( </w:t>
      </w:r>
      <w:proofErr w:type="spellStart"/>
      <w:r w:rsidR="00541ED4">
        <w:rPr>
          <w:rFonts w:hint="eastAsia"/>
        </w:rPr>
        <w:t>Get</w:t>
      </w:r>
      <w:r w:rsidR="00541ED4">
        <w:t>Head</w:t>
      </w:r>
      <w:proofErr w:type="spellEnd"/>
      <w:proofErr w:type="gramEnd"/>
      <w:r w:rsidR="00541ED4">
        <w:t xml:space="preserve">( </w:t>
      </w:r>
      <w:proofErr w:type="spellStart"/>
      <w:r w:rsidR="00541ED4">
        <w:t>Get</w:t>
      </w:r>
      <w:r w:rsidR="005B7339">
        <w:t>Tail</w:t>
      </w:r>
      <w:proofErr w:type="spellEnd"/>
      <w:r w:rsidR="00541ED4">
        <w:t xml:space="preserve">( </w:t>
      </w:r>
      <w:proofErr w:type="spellStart"/>
      <w:r w:rsidR="00541ED4">
        <w:t>GetHead</w:t>
      </w:r>
      <w:proofErr w:type="spellEnd"/>
      <w:r w:rsidR="00541ED4">
        <w:t xml:space="preserve">( </w:t>
      </w:r>
      <w:proofErr w:type="spellStart"/>
      <w:r w:rsidR="00541ED4">
        <w:t>GetTail</w:t>
      </w:r>
      <w:proofErr w:type="spellEnd"/>
      <w:r w:rsidR="00541ED4">
        <w:t>( L7 ) ) ) ) )</w:t>
      </w:r>
    </w:p>
    <w:p w14:paraId="71A2AA6C" w14:textId="65FB650C" w:rsidR="00B770CB" w:rsidRPr="00541ED4" w:rsidRDefault="00B770CB" w:rsidP="00B770CB"/>
    <w:p w14:paraId="6E6A9AD0" w14:textId="361E65D0" w:rsidR="00B770CB" w:rsidRPr="00B770CB" w:rsidRDefault="00B770CB"/>
    <w:p w14:paraId="1A33AA4A" w14:textId="3C63AE80" w:rsidR="009C2C8A" w:rsidRDefault="009C2C8A">
      <w:r>
        <w:rPr>
          <w:rFonts w:hint="eastAsia"/>
        </w:rPr>
        <w:t>5.12</w:t>
      </w:r>
    </w:p>
    <w:p w14:paraId="22BD3F22" w14:textId="29562037" w:rsidR="009C2C8A" w:rsidRDefault="00DA3D46">
      <w:r>
        <w:rPr>
          <w:rFonts w:hint="eastAsia"/>
        </w:rPr>
        <w:t>（1）</w:t>
      </w:r>
    </w:p>
    <w:p w14:paraId="1521F543" w14:textId="651C49AC" w:rsidR="00DA3D46" w:rsidRDefault="00475CA7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9434373" wp14:editId="7AADB07E">
                <wp:simplePos x="0" y="0"/>
                <wp:positionH relativeFrom="column">
                  <wp:posOffset>400050</wp:posOffset>
                </wp:positionH>
                <wp:positionV relativeFrom="paragraph">
                  <wp:posOffset>1228090</wp:posOffset>
                </wp:positionV>
                <wp:extent cx="1828800" cy="182880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C4716AE" w14:textId="77777777" w:rsidR="00475CA7" w:rsidRPr="00475CA7" w:rsidRDefault="00475CA7" w:rsidP="00475CA7">
                            <w:pPr>
                              <w:jc w:val="center"/>
                              <w:rPr>
                                <w:rFonts w:hint="eastAsia"/>
                                <w:color w:val="000000" w:themeColor="text1"/>
                                <w:sz w:val="15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75CA7">
                              <w:rPr>
                                <w:rFonts w:hint="eastAsia"/>
                                <w:color w:val="000000" w:themeColor="text1"/>
                                <w:sz w:val="15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^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9434373"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31.5pt;margin-top:96.7pt;width:2in;height:2in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" filled="f" stroked="f">
                <v:fill o:detectmouseclick="t"/>
                <v:textbox style="mso-fit-shape-to-text:t">
                  <w:txbxContent>
                    <w:p w14:paraId="2C4716AE" w14:textId="77777777" w:rsidR="00475CA7" w:rsidRPr="00475CA7" w:rsidRDefault="00475CA7" w:rsidP="00475CA7">
                      <w:pPr>
                        <w:jc w:val="center"/>
                        <w:rPr>
                          <w:rFonts w:hint="eastAsia"/>
                          <w:color w:val="000000" w:themeColor="text1"/>
                          <w:sz w:val="15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75CA7">
                        <w:rPr>
                          <w:rFonts w:hint="eastAsia"/>
                          <w:color w:val="000000" w:themeColor="text1"/>
                          <w:sz w:val="15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^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50A436" wp14:editId="11C6F2F0">
                <wp:simplePos x="0" y="0"/>
                <wp:positionH relativeFrom="column">
                  <wp:posOffset>133350</wp:posOffset>
                </wp:positionH>
                <wp:positionV relativeFrom="paragraph">
                  <wp:posOffset>1242060</wp:posOffset>
                </wp:positionV>
                <wp:extent cx="1828800" cy="182880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1F80C0F" w14:textId="00FB8497" w:rsidR="00475CA7" w:rsidRPr="00475CA7" w:rsidRDefault="00475CA7" w:rsidP="00475CA7">
                            <w:pPr>
                              <w:jc w:val="center"/>
                              <w:rPr>
                                <w:rFonts w:hint="eastAsia"/>
                                <w:color w:val="000000" w:themeColor="text1"/>
                                <w:sz w:val="15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75CA7">
                              <w:rPr>
                                <w:rFonts w:hint="eastAsia"/>
                                <w:color w:val="000000" w:themeColor="text1"/>
                                <w:sz w:val="15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^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50A436" id="文本框 9" o:spid="_x0000_s1027" type="#_x0000_t202" style="position:absolute;left:0;text-align:left;margin-left:10.5pt;margin-top:97.8pt;width:2in;height:2in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" filled="f" stroked="f">
                <v:fill o:detectmouseclick="t"/>
                <v:textbox style="mso-fit-shape-to-text:t">
                  <w:txbxContent>
                    <w:p w14:paraId="31F80C0F" w14:textId="00FB8497" w:rsidR="00475CA7" w:rsidRPr="00475CA7" w:rsidRDefault="00475CA7" w:rsidP="00475CA7">
                      <w:pPr>
                        <w:jc w:val="center"/>
                        <w:rPr>
                          <w:rFonts w:hint="eastAsia"/>
                          <w:color w:val="000000" w:themeColor="text1"/>
                          <w:sz w:val="15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75CA7">
                        <w:rPr>
                          <w:rFonts w:hint="eastAsia"/>
                          <w:color w:val="000000" w:themeColor="text1"/>
                          <w:sz w:val="15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^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16B830" wp14:editId="2E1266FA">
                <wp:simplePos x="0" y="0"/>
                <wp:positionH relativeFrom="margin">
                  <wp:posOffset>-233362</wp:posOffset>
                </wp:positionH>
                <wp:positionV relativeFrom="paragraph">
                  <wp:posOffset>1225550</wp:posOffset>
                </wp:positionV>
                <wp:extent cx="476250" cy="81915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96DCC57" w14:textId="3C37F34D" w:rsidR="00475CA7" w:rsidRPr="00475CA7" w:rsidRDefault="00475CA7" w:rsidP="00475CA7">
                            <w:pPr>
                              <w:jc w:val="center"/>
                              <w:rPr>
                                <w:color w:val="000000" w:themeColor="text1"/>
                                <w:sz w:val="13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75CA7">
                              <w:rPr>
                                <w:color w:val="000000" w:themeColor="text1"/>
                                <w:sz w:val="13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6B830" id="文本框 8" o:spid="_x0000_s1028" type="#_x0000_t202" style="position:absolute;left:0;text-align:left;margin-left:-18.35pt;margin-top:96.5pt;width:37.5pt;height:64.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" filled="f" stroked="f">
                <v:fill o:detectmouseclick="t"/>
                <v:textbox>
                  <w:txbxContent>
                    <w:p w14:paraId="596DCC57" w14:textId="3C37F34D" w:rsidR="00475CA7" w:rsidRPr="00475CA7" w:rsidRDefault="00475CA7" w:rsidP="00475CA7">
                      <w:pPr>
                        <w:jc w:val="center"/>
                        <w:rPr>
                          <w:color w:val="000000" w:themeColor="text1"/>
                          <w:sz w:val="13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75CA7">
                        <w:rPr>
                          <w:color w:val="000000" w:themeColor="text1"/>
                          <w:sz w:val="13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A852F3" wp14:editId="73727206">
                <wp:simplePos x="0" y="0"/>
                <wp:positionH relativeFrom="column">
                  <wp:posOffset>361950</wp:posOffset>
                </wp:positionH>
                <wp:positionV relativeFrom="paragraph">
                  <wp:posOffset>1273493</wp:posOffset>
                </wp:positionV>
                <wp:extent cx="4763" cy="204470"/>
                <wp:effectExtent l="0" t="0" r="33655" b="2413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3" cy="2044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E1A360" id="直接连接符 7" o:spid="_x0000_s1026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5pt,100.3pt" to="28.9pt,1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9AABFE" wp14:editId="3CD73587">
                <wp:simplePos x="0" y="0"/>
                <wp:positionH relativeFrom="column">
                  <wp:posOffset>109538</wp:posOffset>
                </wp:positionH>
                <wp:positionV relativeFrom="paragraph">
                  <wp:posOffset>1273493</wp:posOffset>
                </wp:positionV>
                <wp:extent cx="0" cy="204787"/>
                <wp:effectExtent l="0" t="0" r="38100" b="2413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478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D33E1A" id="直接连接符 6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5pt,100.3pt" to="8.65pt,1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" strokecolor="black [3200]" strokeweight=".5pt">
                <v:stroke joinstyle="miter"/>
              </v:lin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935E5B" wp14:editId="3585F6FF">
                <wp:simplePos x="0" y="0"/>
                <wp:positionH relativeFrom="column">
                  <wp:posOffset>-309562</wp:posOffset>
                </wp:positionH>
                <wp:positionV relativeFrom="paragraph">
                  <wp:posOffset>1206817</wp:posOffset>
                </wp:positionV>
                <wp:extent cx="166687" cy="185737"/>
                <wp:effectExtent l="0" t="0" r="24130" b="24130"/>
                <wp:wrapNone/>
                <wp:docPr id="5" name="连接符: 肘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687" cy="185737"/>
                        </a:xfrm>
                        <a:prstGeom prst="bentConnector3">
                          <a:avLst>
                            <a:gd name="adj1" fmla="val 419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61EFFF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连接符: 肘形 5" o:spid="_x0000_s1026" type="#_x0000_t34" style="position:absolute;left:0;text-align:left;margin-left:-24.35pt;margin-top:95pt;width:13.1pt;height:1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" adj="905" strokecolor="black [3200]" strokeweight=".5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46709C" wp14:editId="5785F850">
                <wp:simplePos x="0" y="0"/>
                <wp:positionH relativeFrom="column">
                  <wp:posOffset>-309563</wp:posOffset>
                </wp:positionH>
                <wp:positionV relativeFrom="paragraph">
                  <wp:posOffset>978218</wp:posOffset>
                </wp:positionV>
                <wp:extent cx="861377" cy="228600"/>
                <wp:effectExtent l="0" t="0" r="15240" b="19050"/>
                <wp:wrapNone/>
                <wp:docPr id="4" name="连接符: 肘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61377" cy="228600"/>
                        </a:xfrm>
                        <a:prstGeom prst="bentConnector3">
                          <a:avLst>
                            <a:gd name="adj1" fmla="val 967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9A8A9B" id="连接符: 肘形 4" o:spid="_x0000_s1026" type="#_x0000_t34" style="position:absolute;left:0;text-align:left;margin-left:-24.4pt;margin-top:77.05pt;width:67.8pt;height:18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" adj="209" strokecolor="black [3200]" strokeweight=".5pt"/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A97852" wp14:editId="20482D1A">
                <wp:simplePos x="0" y="0"/>
                <wp:positionH relativeFrom="column">
                  <wp:posOffset>-106680</wp:posOffset>
                </wp:positionH>
                <wp:positionV relativeFrom="paragraph">
                  <wp:posOffset>1272540</wp:posOffset>
                </wp:positionV>
                <wp:extent cx="769620" cy="216000"/>
                <wp:effectExtent l="0" t="0" r="11430" b="1270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9620" cy="216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59E953" id="矩形 3" o:spid="_x0000_s1026" style="position:absolute;left:0;text-align:left;margin-left:-8.4pt;margin-top:100.2pt;width:60.6pt;height:1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" fillcolor="white [3201]" strokecolor="black [3200]" strokeweight="1pt"/>
            </w:pict>
          </mc:Fallback>
        </mc:AlternateContent>
      </w:r>
      <w:r w:rsidR="00DA3D46">
        <w:rPr>
          <w:rFonts w:hint="eastAsia"/>
          <w:noProof/>
        </w:rPr>
        <w:drawing>
          <wp:inline distT="0" distB="0" distL="0" distR="0" wp14:anchorId="0604CB51" wp14:editId="464129C5">
            <wp:extent cx="4213719" cy="2529840"/>
            <wp:effectExtent l="0" t="0" r="0" b="3810"/>
            <wp:docPr id="1" name="图片 1" descr="图片包含 文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绘图1.bmp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3719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D423FCF" w14:textId="5331EA1D" w:rsidR="008770F6" w:rsidRDefault="00391044">
      <w:r>
        <w:rPr>
          <w:rFonts w:hint="eastAsia"/>
        </w:rPr>
        <w:lastRenderedPageBreak/>
        <w:t>（2）</w:t>
      </w:r>
    </w:p>
    <w:p w14:paraId="3CEF49F4" w14:textId="4A26ACC2" w:rsidR="00391044" w:rsidRDefault="00391044">
      <w:r>
        <w:rPr>
          <w:rFonts w:hint="eastAsia"/>
          <w:noProof/>
        </w:rPr>
        <w:drawing>
          <wp:inline distT="0" distB="0" distL="0" distR="0" wp14:anchorId="48BE7BDF" wp14:editId="2C5BA323">
            <wp:extent cx="5274310" cy="2924810"/>
            <wp:effectExtent l="0" t="0" r="2540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绘图1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2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28A5D" w14:textId="78B33229" w:rsidR="009C2C8A" w:rsidRDefault="009C2C8A">
      <w:r>
        <w:rPr>
          <w:rFonts w:hint="eastAsia"/>
        </w:rPr>
        <w:t>5.15</w:t>
      </w:r>
    </w:p>
    <w:p w14:paraId="0D984EE0" w14:textId="5A6938CA" w:rsidR="003C53C2" w:rsidRDefault="003C53C2">
      <w:r>
        <w:rPr>
          <w:rFonts w:hint="eastAsia"/>
        </w:rPr>
        <w:t>写出求给定集合的幂集的递归定义</w:t>
      </w:r>
    </w:p>
    <w:p w14:paraId="11B47CBB" w14:textId="7C5B1709" w:rsidR="0068282A" w:rsidRDefault="0068282A">
      <w:r>
        <w:rPr>
          <w:rFonts w:hint="eastAsia"/>
        </w:rPr>
        <w:t>记集合为A</w:t>
      </w:r>
      <w:r>
        <w:t>,</w:t>
      </w:r>
      <w:r>
        <w:rPr>
          <w:rFonts w:hint="eastAsia"/>
        </w:rPr>
        <w:t>其中的元素a，</w:t>
      </w:r>
    </w:p>
    <w:p w14:paraId="4D8FAA48" w14:textId="3FA33F83" w:rsidR="0068282A" w:rsidRDefault="0068282A">
      <w:r>
        <w:rPr>
          <w:rFonts w:hint="eastAsia"/>
        </w:rPr>
        <w:t>递归定义：</w:t>
      </w:r>
      <w:r w:rsidRPr="0068282A">
        <w:rPr>
          <w:position w:val="-30"/>
        </w:rPr>
        <w:object w:dxaOrig="3720" w:dyaOrig="720" w14:anchorId="73B76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6pt" o:ole="">
            <v:imagedata r:id="rId8" o:title=""/>
          </v:shape>
          <o:OLEObject Type="Embed" ProgID="Equation.DSMT4" ShapeID="_x0000_i1025" DrawAspect="Content" ObjectID="_1619774790" r:id="rId9"/>
        </w:object>
      </w:r>
    </w:p>
    <w:p w14:paraId="74C86266" w14:textId="4673CCC7" w:rsidR="00475CA7" w:rsidRPr="00475CA7" w:rsidRDefault="00475CA7" w:rsidP="00475CA7"/>
    <w:p w14:paraId="6383D385" w14:textId="53567E5D" w:rsidR="00475CA7" w:rsidRPr="00475CA7" w:rsidRDefault="00475CA7" w:rsidP="00475CA7"/>
    <w:p w14:paraId="383AA8F3" w14:textId="3D705316" w:rsidR="00475CA7" w:rsidRPr="00475CA7" w:rsidRDefault="00475CA7" w:rsidP="00475CA7"/>
    <w:p w14:paraId="1930408C" w14:textId="6B28EE42" w:rsidR="00475CA7" w:rsidRPr="00475CA7" w:rsidRDefault="00475CA7" w:rsidP="00475CA7"/>
    <w:p w14:paraId="1C494B0C" w14:textId="42D0C295" w:rsidR="00475CA7" w:rsidRPr="00475CA7" w:rsidRDefault="00475CA7" w:rsidP="00475CA7"/>
    <w:p w14:paraId="5DC5A2F2" w14:textId="02090F6F" w:rsidR="00475CA7" w:rsidRPr="00475CA7" w:rsidRDefault="00475CA7" w:rsidP="00475CA7"/>
    <w:p w14:paraId="30A1CFEB" w14:textId="4AB245DC" w:rsidR="00475CA7" w:rsidRDefault="00475CA7" w:rsidP="00475CA7"/>
    <w:p w14:paraId="342EF173" w14:textId="77777777" w:rsidR="00475CA7" w:rsidRPr="00475CA7" w:rsidRDefault="00475CA7" w:rsidP="00475CA7"/>
    <w:sectPr w:rsidR="00475CA7" w:rsidRPr="00475C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7BD8FA" w14:textId="77777777" w:rsidR="00401CFB" w:rsidRDefault="00401CFB" w:rsidP="009C2C8A">
      <w:r>
        <w:separator/>
      </w:r>
    </w:p>
  </w:endnote>
  <w:endnote w:type="continuationSeparator" w:id="0">
    <w:p w14:paraId="2A8E4FB6" w14:textId="77777777" w:rsidR="00401CFB" w:rsidRDefault="00401CFB" w:rsidP="009C2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F799ED" w14:textId="77777777" w:rsidR="00401CFB" w:rsidRDefault="00401CFB" w:rsidP="009C2C8A">
      <w:r>
        <w:separator/>
      </w:r>
    </w:p>
  </w:footnote>
  <w:footnote w:type="continuationSeparator" w:id="0">
    <w:p w14:paraId="346C06B8" w14:textId="77777777" w:rsidR="00401CFB" w:rsidRDefault="00401CFB" w:rsidP="009C2C8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D7D"/>
    <w:rsid w:val="001B157E"/>
    <w:rsid w:val="001B1D7D"/>
    <w:rsid w:val="002C5CB1"/>
    <w:rsid w:val="00391044"/>
    <w:rsid w:val="003C53C2"/>
    <w:rsid w:val="00401CFB"/>
    <w:rsid w:val="00475CA7"/>
    <w:rsid w:val="00541ED4"/>
    <w:rsid w:val="00593E32"/>
    <w:rsid w:val="005B7339"/>
    <w:rsid w:val="0068282A"/>
    <w:rsid w:val="00714E41"/>
    <w:rsid w:val="008066F5"/>
    <w:rsid w:val="008770F6"/>
    <w:rsid w:val="009C2C8A"/>
    <w:rsid w:val="00B770CB"/>
    <w:rsid w:val="00D62E5B"/>
    <w:rsid w:val="00DA3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326B47"/>
  <w15:chartTrackingRefBased/>
  <w15:docId w15:val="{E1EA931D-91EE-408D-BE8E-99FD37C5D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2C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C2C8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C2C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C2C8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</Pages>
  <Words>124</Words>
  <Characters>707</Characters>
  <Application>Microsoft Office Word</Application>
  <DocSecurity>0</DocSecurity>
  <Lines>5</Lines>
  <Paragraphs>1</Paragraphs>
  <ScaleCrop>false</ScaleCrop>
  <Company/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黑 小黑的小白的</dc:creator>
  <cp:keywords/>
  <dc:description/>
  <cp:lastModifiedBy>小黑 小黑的小白的</cp:lastModifiedBy>
  <cp:revision>9</cp:revision>
  <cp:lastPrinted>2019-05-19T04:40:00Z</cp:lastPrinted>
  <dcterms:created xsi:type="dcterms:W3CDTF">2019-04-11T05:30:00Z</dcterms:created>
  <dcterms:modified xsi:type="dcterms:W3CDTF">2019-05-19T04:40:00Z</dcterms:modified>
</cp:coreProperties>
</file>